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"/>
  </p:notesMasterIdLst>
  <p:sldIdLst>
    <p:sldId id="256" r:id="rId2"/>
    <p:sldId id="272" r:id="rId3"/>
    <p:sldId id="278" r:id="rId4"/>
    <p:sldId id="273" r:id="rId5"/>
    <p:sldId id="274" r:id="rId6"/>
    <p:sldId id="275" r:id="rId7"/>
    <p:sldId id="276" r:id="rId8"/>
    <p:sldId id="277" r:id="rId9"/>
  </p:sldIdLst>
  <p:sldSz cx="5761038" cy="4321175"/>
  <p:notesSz cx="9144000" cy="6858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61">
          <p15:clr>
            <a:srgbClr val="A4A3A4"/>
          </p15:clr>
        </p15:guide>
        <p15:guide id="2" pos="1815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y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AB414"/>
    <a:srgbClr val="80BF44"/>
    <a:srgbClr val="969696"/>
    <a:srgbClr val="B2B2B2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Средний стиль 4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0826" autoAdjust="0"/>
  </p:normalViewPr>
  <p:slideViewPr>
    <p:cSldViewPr>
      <p:cViewPr varScale="1">
        <p:scale>
          <a:sx n="156" d="100"/>
          <a:sy n="156" d="100"/>
        </p:scale>
        <p:origin x="1896" y="126"/>
      </p:cViewPr>
      <p:guideLst>
        <p:guide orient="horz" pos="1361"/>
        <p:guide pos="181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918BFA-32EC-4606-890D-4BD7EFF38C42}" type="datetimeFigureOut">
              <a:rPr lang="ru-RU" smtClean="0"/>
              <a:t>10.0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D29C2A-99AD-4C01-90CA-9FC95BD55E1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838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31800" y="1343025"/>
            <a:ext cx="4897438" cy="92551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63600" y="2447925"/>
            <a:ext cx="4033838" cy="11049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CE49C4-510E-4032-A4B8-D1600EC69C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26163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23AFA-A2F3-4DE1-96E2-B99CFBE9EB3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19978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4178300" y="173038"/>
            <a:ext cx="1295400" cy="368617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287338" y="173038"/>
            <a:ext cx="3738562" cy="368617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600409-AFCD-4449-8F06-FA221C8C90B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2841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272211" y="3933825"/>
            <a:ext cx="1344612" cy="301625"/>
          </a:xfrm>
          <a:ln/>
        </p:spPr>
        <p:txBody>
          <a:bodyPr/>
          <a:lstStyle>
            <a:lvl1pPr>
              <a:defRPr sz="1200" b="1"/>
            </a:lvl1pPr>
          </a:lstStyle>
          <a:p>
            <a:fld id="{ACDC508C-4858-4295-8429-1C93782E318D}" type="slidenum">
              <a:rPr lang="ru-RU" altLang="ru-RU" smtClean="0"/>
              <a:pPr/>
              <a:t>‹#›</a:t>
            </a:fld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97133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5613" y="2776538"/>
            <a:ext cx="4895850" cy="85883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5613" y="1831975"/>
            <a:ext cx="4895850" cy="944563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3B36F0-02DE-43F6-8D74-DA5332AD78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585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87338" y="1008063"/>
            <a:ext cx="2516187" cy="2851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955925" y="1008063"/>
            <a:ext cx="2517775" cy="2851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350073-1E53-4324-B47C-0081B224CA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13020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87338" y="966788"/>
            <a:ext cx="2546350" cy="403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87338" y="1370013"/>
            <a:ext cx="2546350" cy="249078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2925763" y="966788"/>
            <a:ext cx="2547937" cy="403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2925763" y="1370013"/>
            <a:ext cx="2547937" cy="249078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319A0D-B3C2-4474-8DBC-E28FC5700C5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047127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CBDCD-EE34-4439-A4EC-BD529552F14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8087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B04FA5-0204-4C1A-B8A0-7FDD98FBB6B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616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338" y="171450"/>
            <a:ext cx="1895475" cy="7334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52663" y="171450"/>
            <a:ext cx="3221037" cy="36893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87338" y="904875"/>
            <a:ext cx="1895475" cy="29559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B21C54-03A2-4713-ABC0-6F22D62B3A2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64523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28713" y="3024188"/>
            <a:ext cx="3457575" cy="3571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28713" y="385763"/>
            <a:ext cx="3457575" cy="259238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28713" y="3381375"/>
            <a:ext cx="3457575" cy="508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7590AB-0680-4613-B21A-BFCC957E1D2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1544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7338" y="173038"/>
            <a:ext cx="5186362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7338" y="1008063"/>
            <a:ext cx="5186362" cy="285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7338" y="3933825"/>
            <a:ext cx="134461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defTabSz="576263">
              <a:defRPr sz="9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68500" y="3933825"/>
            <a:ext cx="1824038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algn="ctr" defTabSz="576263">
              <a:defRPr sz="9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29088" y="3933825"/>
            <a:ext cx="134461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algn="r" defTabSz="576263">
              <a:defRPr sz="900"/>
            </a:lvl1pPr>
          </a:lstStyle>
          <a:p>
            <a:fld id="{10EBD059-71C6-46CC-AA72-3BFEF65C8CD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215900" indent="-215900" algn="l" defTabSz="57626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68313" indent="-180975" algn="l" defTabSz="576263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719138" indent="-142875" algn="l" defTabSz="576263" rtl="0" eaLnBrk="0" fontAlgn="base" hangingPunct="0">
        <a:spcBef>
          <a:spcPct val="20000"/>
        </a:spcBef>
        <a:spcAft>
          <a:spcPct val="0"/>
        </a:spcAft>
        <a:buChar char="•"/>
        <a:defRPr sz="1500">
          <a:solidFill>
            <a:schemeClr val="tx1"/>
          </a:solidFill>
          <a:latin typeface="+mn-lt"/>
        </a:defRPr>
      </a:lvl3pPr>
      <a:lvl4pPr marL="1008063" indent="-144463" algn="l" defTabSz="576263" rtl="0" eaLnBrk="0" fontAlgn="base" hangingPunct="0">
        <a:spcBef>
          <a:spcPct val="20000"/>
        </a:spcBef>
        <a:spcAft>
          <a:spcPct val="0"/>
        </a:spcAft>
        <a:buChar char="–"/>
        <a:defRPr sz="1300">
          <a:solidFill>
            <a:schemeClr val="tx1"/>
          </a:solidFill>
          <a:latin typeface="+mn-lt"/>
        </a:defRPr>
      </a:lvl4pPr>
      <a:lvl5pPr marL="1295400" indent="-142875" algn="l" defTabSz="576263" rtl="0" eaLnBrk="0" fontAlgn="base" hangingPunct="0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5pPr>
      <a:lvl6pPr marL="17526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6pPr>
      <a:lvl7pPr marL="22098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7pPr>
      <a:lvl8pPr marL="26670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8pPr>
      <a:lvl9pPr marL="31242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3213100" y="180975"/>
            <a:ext cx="2547938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2232025" y="3816350"/>
            <a:ext cx="1296988" cy="504825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0" y="1439863"/>
            <a:ext cx="5761038" cy="142557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792163" y="3040063"/>
            <a:ext cx="4152900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7606" tIns="28803" rIns="57606" bIns="28803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1300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1300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431800" y="1439863"/>
            <a:ext cx="4848225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7606" tIns="28803" rIns="57606" bIns="28803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1600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</a:t>
            </a:r>
            <a:r>
              <a:rPr lang="en-US" altLang="ru-RU" sz="1600" cap="all" dirty="0">
                <a:solidFill>
                  <a:schemeClr val="bg1"/>
                </a:solidFill>
                <a:latin typeface="Calibri" panose="020F0502020204030204" pitchFamily="34" charset="0"/>
              </a:rPr>
              <a:t>1</a:t>
            </a:r>
            <a:endParaRPr lang="ru-RU" altLang="ru-RU" sz="1600" cap="all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Программирование математических выражений </a:t>
            </a:r>
            <a:br>
              <a:rPr lang="en-US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ru-RU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на языке </a:t>
            </a:r>
            <a:r>
              <a:rPr lang="en-US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pascal</a:t>
            </a:r>
            <a:endParaRPr lang="ru-RU" altLang="ru-RU" sz="1300" b="1" cap="all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692150" y="604838"/>
            <a:ext cx="2360613" cy="550862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0949" y="44451"/>
            <a:ext cx="3220277" cy="60808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Структура программы на языке </a:t>
            </a:r>
            <a:r>
              <a:rPr lang="en-US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144215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2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44216" y="781162"/>
            <a:ext cx="5597010" cy="297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Prog1;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//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имя программы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(* Раздел описаний *)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Описание констант</a:t>
            </a:r>
          </a:p>
          <a:p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.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b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Описание переменных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x, y: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Вещественные переменные в диапазоне от 2.9е-39 до 1.7е38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i: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Целочисленные переменные в диапазоне от -32795 до 32767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{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Тело программы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}</a:t>
            </a:r>
            <a:endParaRPr lang="ru-RU" dirty="0">
              <a:solidFill>
                <a:srgbClr val="008000"/>
              </a:solidFill>
              <a:latin typeface="Courier New" panose="02070309020205020404" pitchFamily="49" charset="0"/>
            </a:endParaRP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Присвоение значения переменной внутри программы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(x)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Ввод значения переменной с клавиатуры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y := a * x + b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Расчет переменной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ru-RU" dirty="0">
                <a:solidFill>
                  <a:srgbClr val="0000FF"/>
                </a:solidFill>
                <a:latin typeface="Courier New" panose="02070309020205020404" pitchFamily="49" charset="0"/>
              </a:rPr>
              <a:t>'y ='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, y)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Вывод значения переменной на экран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78934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01293" y="96573"/>
            <a:ext cx="3359745" cy="623556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Стандартные выражения на языке </a:t>
            </a:r>
            <a:r>
              <a:rPr lang="en-US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3</a:t>
            </a:fld>
            <a:endParaRPr lang="ru-RU" altLang="ru-RU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339444"/>
                  </p:ext>
                </p:extLst>
              </p:nvPr>
            </p:nvGraphicFramePr>
            <p:xfrm>
              <a:off x="1751929" y="816701"/>
              <a:ext cx="2520282" cy="2811908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1521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160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5213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x</a:t>
                          </a:r>
                          <a:r>
                            <a:rPr lang="en-US" sz="1400" baseline="30000" dirty="0">
                              <a:effectLst/>
                            </a:rPr>
                            <a:t>2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effectLst/>
                            </a:rPr>
                            <a:t>sqr</a:t>
                          </a:r>
                          <a:r>
                            <a:rPr lang="en-US" sz="1400" dirty="0">
                              <a:effectLst/>
                            </a:rPr>
                            <a:t>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e</a:t>
                          </a:r>
                          <a:r>
                            <a:rPr lang="en-US" sz="1400" baseline="30000" dirty="0">
                              <a:effectLst/>
                            </a:rPr>
                            <a:t>x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effectLst/>
                            </a:rPr>
                            <a:t>exp</a:t>
                          </a:r>
                          <a:r>
                            <a:rPr lang="en-US" sz="1400" dirty="0">
                              <a:effectLst/>
                            </a:rPr>
                            <a:t>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sin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sin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cos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cos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ln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ln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|x|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abs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ru-RU" sz="140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400" b="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effectLst/>
                            </a:rPr>
                            <a:t>sqrt</a:t>
                          </a:r>
                          <a:r>
                            <a:rPr lang="en-US" sz="1400" dirty="0">
                              <a:effectLst/>
                            </a:rPr>
                            <a:t>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g</a:t>
                          </a:r>
                          <a:r>
                            <a:rPr lang="en-US" sz="1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x)</a:t>
                          </a:r>
                          <a:endParaRPr lang="ru-RU" sz="14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endParaRPr lang="ru-RU" sz="14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an(x)</a:t>
                          </a:r>
                          <a:endParaRPr lang="ru-RU" sz="14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107830125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effectLst/>
                            </a:rPr>
                            <a:t>arctg</a:t>
                          </a:r>
                          <a:r>
                            <a:rPr lang="en-US" sz="1400" dirty="0">
                              <a:effectLst/>
                            </a:rPr>
                            <a:t>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effectLst/>
                            </a:rPr>
                            <a:t>arctan</a:t>
                          </a:r>
                          <a:r>
                            <a:rPr lang="en-US" sz="1400" dirty="0">
                              <a:effectLst/>
                            </a:rPr>
                            <a:t>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339444"/>
                  </p:ext>
                </p:extLst>
              </p:nvPr>
            </p:nvGraphicFramePr>
            <p:xfrm>
              <a:off x="1751929" y="816701"/>
              <a:ext cx="2520282" cy="2811908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1521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160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5213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x</a:t>
                          </a:r>
                          <a:r>
                            <a:rPr lang="en-US" sz="1400" baseline="30000" dirty="0">
                              <a:effectLst/>
                            </a:rPr>
                            <a:t>2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effectLst/>
                            </a:rPr>
                            <a:t>sqr</a:t>
                          </a:r>
                          <a:r>
                            <a:rPr lang="en-US" sz="1400" dirty="0">
                              <a:effectLst/>
                            </a:rPr>
                            <a:t>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e</a:t>
                          </a:r>
                          <a:r>
                            <a:rPr lang="en-US" sz="1400" baseline="30000" dirty="0">
                              <a:effectLst/>
                            </a:rPr>
                            <a:t>x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effectLst/>
                            </a:rPr>
                            <a:t>exp</a:t>
                          </a:r>
                          <a:r>
                            <a:rPr lang="en-US" sz="1400" dirty="0">
                              <a:effectLst/>
                            </a:rPr>
                            <a:t>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sin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sin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cos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cos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ln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ln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|x|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abs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2359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t="-568519" r="-119048" b="-2148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effectLst/>
                            </a:rPr>
                            <a:t>sqrt</a:t>
                          </a:r>
                          <a:r>
                            <a:rPr lang="en-US" sz="1400" dirty="0">
                              <a:effectLst/>
                            </a:rPr>
                            <a:t>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g</a:t>
                          </a:r>
                          <a:r>
                            <a:rPr lang="en-US" sz="1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x)</a:t>
                          </a:r>
                          <a:endParaRPr lang="ru-RU" sz="14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endParaRPr lang="ru-RU" sz="14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an(x)</a:t>
                          </a:r>
                          <a:endParaRPr lang="ru-RU" sz="14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107830125"/>
                      </a:ext>
                    </a:extLst>
                  </a:tr>
                  <a:tr h="311039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effectLst/>
                            </a:rPr>
                            <a:t>arctg</a:t>
                          </a:r>
                          <a:r>
                            <a:rPr lang="en-US" sz="1400" dirty="0">
                              <a:effectLst/>
                            </a:rPr>
                            <a:t>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=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effectLst/>
                            </a:rPr>
                            <a:t>arctan</a:t>
                          </a:r>
                          <a:r>
                            <a:rPr lang="en-US" sz="1400" dirty="0">
                              <a:effectLst/>
                            </a:rPr>
                            <a:t>(x)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2861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8723" y="85725"/>
            <a:ext cx="3431753" cy="632568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Нестандартные выражения на языке </a:t>
            </a:r>
            <a:r>
              <a:rPr lang="en-US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4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6139015"/>
                  </p:ext>
                </p:extLst>
              </p:nvPr>
            </p:nvGraphicFramePr>
            <p:xfrm>
              <a:off x="708171" y="1118221"/>
              <a:ext cx="4885329" cy="134886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72533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204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279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a</a:t>
                          </a:r>
                          <a:r>
                            <a:rPr lang="en-US" sz="1600" baseline="30000" dirty="0">
                              <a:effectLst/>
                            </a:rPr>
                            <a:t>b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=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exp</a:t>
                          </a:r>
                          <a:r>
                            <a:rPr lang="en-US" sz="1600" dirty="0">
                              <a:effectLst/>
                            </a:rPr>
                            <a:t>(b*ln(a)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ctrlPr>
                                      <a:rPr lang="ru-RU" sz="160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/>
                                      </a:rPr>
                                    </m:ctrlPr>
                                  </m:radPr>
                                  <m:deg>
                                    <m:r>
                                      <m:rPr>
                                        <m:brk m:alnAt="7"/>
                                      </m:rPr>
                                      <a:rPr lang="en-US" sz="1600" b="0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𝑛</m:t>
                                    </m:r>
                                  </m:deg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exp(ln(x) / n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g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10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og</a:t>
                          </a:r>
                          <a:r>
                            <a:rPr lang="en-US" sz="1600" baseline="-25000" dirty="0" err="1">
                              <a:effectLst/>
                            </a:rPr>
                            <a:t>a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a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6139015"/>
                  </p:ext>
                </p:extLst>
              </p:nvPr>
            </p:nvGraphicFramePr>
            <p:xfrm>
              <a:off x="708171" y="1118221"/>
              <a:ext cx="4885329" cy="134886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72533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204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279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26327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a</a:t>
                          </a:r>
                          <a:r>
                            <a:rPr lang="en-US" sz="1600" baseline="30000" dirty="0">
                              <a:effectLst/>
                            </a:rPr>
                            <a:t>b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=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exp</a:t>
                          </a:r>
                          <a:r>
                            <a:rPr lang="en-US" sz="1600" dirty="0">
                              <a:effectLst/>
                            </a:rPr>
                            <a:t>(b*ln(a)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88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t="-88525" r="-183392" b="-2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exp(ln(x) / n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26327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g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10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26327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og</a:t>
                          </a:r>
                          <a:r>
                            <a:rPr lang="en-US" sz="1600" baseline="-25000" dirty="0" err="1">
                              <a:effectLst/>
                            </a:rPr>
                            <a:t>a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a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244039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2388" y="197799"/>
            <a:ext cx="3071812" cy="39293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5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785813" y="947537"/>
            <a:ext cx="12875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Вычислить </a:t>
            </a:r>
            <a:r>
              <a:rPr lang="en-US" sz="1400" dirty="0"/>
              <a:t>y:</a:t>
            </a:r>
            <a:endParaRPr lang="ru-RU" sz="1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26042"/>
              </p:ext>
            </p:extLst>
          </p:nvPr>
        </p:nvGraphicFramePr>
        <p:xfrm>
          <a:off x="1800399" y="1224930"/>
          <a:ext cx="301841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4" imgW="1943100" imgH="698500" progId="Equation.DSMT4">
                  <p:embed/>
                </p:oleObj>
              </mc:Choice>
              <mc:Fallback>
                <p:oleObj name="Equation" r:id="rId4" imgW="1943100" imgH="698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399" y="1224930"/>
                        <a:ext cx="301841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813" y="2315689"/>
            <a:ext cx="142058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при </a:t>
            </a:r>
            <a:r>
              <a:rPr lang="en-US" sz="1400" i="1" dirty="0"/>
              <a:t>a = 2,6*10</a:t>
            </a:r>
            <a:r>
              <a:rPr lang="en-US" sz="1400" i="1" baseline="30000" dirty="0"/>
              <a:t>3</a:t>
            </a:r>
            <a:endParaRPr lang="en-US" sz="1400" i="1" baseline="-25000" dirty="0"/>
          </a:p>
          <a:p>
            <a:r>
              <a:rPr lang="en-US" sz="1400" i="1" dirty="0"/>
              <a:t>        b = 1,4</a:t>
            </a:r>
          </a:p>
          <a:p>
            <a:r>
              <a:rPr lang="en-US" sz="1400" i="1" dirty="0"/>
              <a:t>        x = 3.18</a:t>
            </a:r>
          </a:p>
          <a:p>
            <a:r>
              <a:rPr lang="en-US" sz="1400" i="1" dirty="0"/>
              <a:t>        k = 4</a:t>
            </a:r>
          </a:p>
          <a:p>
            <a:r>
              <a:rPr lang="en-US" sz="1400" i="1" dirty="0"/>
              <a:t>        m = 25</a:t>
            </a:r>
            <a:endParaRPr lang="ru-RU" sz="1400" i="1" dirty="0"/>
          </a:p>
        </p:txBody>
      </p:sp>
    </p:spTree>
    <p:extLst>
      <p:ext uri="{BB962C8B-B14F-4D97-AF65-F5344CB8AC3E}">
        <p14:creationId xmlns:p14="http://schemas.microsoft.com/office/powerpoint/2010/main" val="31823436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0279" y="2136392"/>
            <a:ext cx="371215" cy="227446"/>
          </a:xfrm>
          <a:noFill/>
        </p:spPr>
        <p:txBody>
          <a:bodyPr wrap="none" rtlCol="0">
            <a:sp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sz="1100" b="1" kern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</a:t>
            </a:r>
            <a:endParaRPr lang="ru-RU" sz="1200" b="1" kern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520950" y="144463"/>
            <a:ext cx="3095625" cy="544512"/>
          </a:xfrm>
        </p:spPr>
        <p:txBody>
          <a:bodyPr/>
          <a:lstStyle/>
          <a:p>
            <a:pPr algn="l" eaLnBrk="1" hangingPunct="1"/>
            <a:r>
              <a:rPr lang="ru-RU" altLang="ru-RU" sz="800" b="1" dirty="0">
                <a:solidFill>
                  <a:schemeClr val="bg2"/>
                </a:solidFill>
                <a:latin typeface="Calibri" panose="020F0502020204030204" pitchFamily="34" charset="0"/>
              </a:rPr>
              <a:t>НАЦИОНАЛЬНЫЙ ИССЛЕДОВАТЕЛЬСКИЙ</a:t>
            </a:r>
            <a:br>
              <a:rPr lang="ru-RU" altLang="ru-RU" sz="800" b="1" dirty="0">
                <a:solidFill>
                  <a:schemeClr val="bg2"/>
                </a:solidFill>
                <a:latin typeface="Calibri" panose="020F0502020204030204" pitchFamily="34" charset="0"/>
              </a:rPr>
            </a:br>
            <a:r>
              <a:rPr lang="ru-RU" altLang="ru-RU" sz="800" b="1" dirty="0">
                <a:solidFill>
                  <a:schemeClr val="bg2"/>
                </a:solidFill>
                <a:latin typeface="Calibri" panose="020F0502020204030204" pitchFamily="34" charset="0"/>
              </a:rPr>
              <a:t>ТОМСКИЙ ПОЛИТЕХНИЧЕСКИЙ УНИВЕРСИТЕТ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6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709483" y="864443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ogra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LB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ru-RU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ru-RU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0279" y="1083082"/>
            <a:ext cx="6094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endParaRPr lang="ru-RU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85813" y="1299106"/>
            <a:ext cx="2879725" cy="9387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 = 2.6e3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b = 1.4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x = 3.18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k = 4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m = 25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78966" y="2307218"/>
            <a:ext cx="94929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y: real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48271" y="2549664"/>
            <a:ext cx="60946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begin</a:t>
            </a:r>
            <a:endParaRPr lang="ru-RU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431801" y="2736651"/>
            <a:ext cx="53292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 := (a + 2 * b *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b)) / (a / x + (x + a) * 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 + a))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sin(k)) / ln(k + m)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48271" y="3165321"/>
            <a:ext cx="213872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ln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'y = '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y: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ru-RU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648271" y="3384723"/>
            <a:ext cx="52450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r>
              <a:rPr lang="ru-RU" b="1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75723"/>
              </p:ext>
            </p:extLst>
          </p:nvPr>
        </p:nvGraphicFramePr>
        <p:xfrm>
          <a:off x="2355178" y="1052484"/>
          <a:ext cx="30099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4" imgW="3010044" imgH="1076297" progId="Equation.DSMT4">
                  <p:embed/>
                </p:oleObj>
              </mc:Choice>
              <mc:Fallback>
                <p:oleObj name="Equation" r:id="rId4" imgW="3010044" imgH="10762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5178" y="1052484"/>
                        <a:ext cx="30099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4356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520950" y="144463"/>
            <a:ext cx="3095625" cy="544512"/>
          </a:xfrm>
        </p:spPr>
        <p:txBody>
          <a:bodyPr/>
          <a:lstStyle/>
          <a:p>
            <a:pPr algn="l" eaLnBrk="1" hangingPunct="1"/>
            <a:r>
              <a:rPr lang="ru-RU" altLang="ru-RU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Зада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7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431800" y="729283"/>
            <a:ext cx="53292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>
                <a:latin typeface="+mn-lt"/>
                <a:cs typeface="Courier New" panose="02070309020205020404" pitchFamily="49" charset="0"/>
              </a:rPr>
              <a:t>Вычислите выражения</a:t>
            </a:r>
            <a:r>
              <a:rPr lang="en-US" b="1" i="1" dirty="0">
                <a:latin typeface="+mn-lt"/>
                <a:cs typeface="Courier New" panose="02070309020205020404" pitchFamily="49" charset="0"/>
              </a:rPr>
              <a:t> </a:t>
            </a:r>
            <a:r>
              <a:rPr lang="ru-RU" b="1" i="1" dirty="0">
                <a:latin typeface="+mn-lt"/>
                <a:cs typeface="Courier New" panose="02070309020205020404" pitchFamily="49" charset="0"/>
              </a:rPr>
              <a:t>при х = 1; 2; 3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85813" y="1047076"/>
                <a:ext cx="3419782" cy="5001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ru-RU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g>
                        <m:e>
                          <m:sSup>
                            <m:sSupPr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5,8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047076"/>
                <a:ext cx="3419782" cy="5001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70606" y="1202746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455400" y="1540959"/>
            <a:ext cx="404149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800" b="1" i="1" dirty="0"/>
              <a:t>*</a:t>
            </a:r>
            <a:r>
              <a:rPr lang="ru-RU" sz="800" b="1" i="1" dirty="0"/>
              <a:t>Число 5,8*10</a:t>
            </a:r>
            <a:r>
              <a:rPr lang="ru-RU" sz="800" b="1" i="1" baseline="30000" dirty="0"/>
              <a:t>-7</a:t>
            </a:r>
            <a:r>
              <a:rPr lang="ru-RU" sz="800" b="1" i="1" dirty="0"/>
              <a:t> можно представить в экспоненциальной форме как 5,8</a:t>
            </a:r>
            <a:r>
              <a:rPr lang="en-US" sz="800" b="1" i="1" dirty="0"/>
              <a:t>e-7</a:t>
            </a:r>
            <a:endParaRPr lang="ru-RU" sz="8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85813" y="1735081"/>
                <a:ext cx="1871666" cy="5266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rad>
                        </m:num>
                        <m:den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735081"/>
                <a:ext cx="1871666" cy="526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70606" y="1974319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79815" y="2393644"/>
                <a:ext cx="1873590" cy="451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,2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func>
                                        <m:func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rad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815" y="2393644"/>
                <a:ext cx="1873590" cy="451470"/>
              </a:xfrm>
              <a:prstGeom prst="rect">
                <a:avLst/>
              </a:prstGeom>
              <a:blipFill>
                <a:blip r:embed="rId4"/>
                <a:stretch>
                  <a:fillRect l="-1303" b="-67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78129" y="2488574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79815" y="2947692"/>
                <a:ext cx="1693220" cy="4955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815" y="2947692"/>
                <a:ext cx="1693220" cy="495520"/>
              </a:xfrm>
              <a:prstGeom prst="rect">
                <a:avLst/>
              </a:prstGeom>
              <a:blipFill>
                <a:blip r:embed="rId5"/>
                <a:stretch>
                  <a:fillRect l="-719" b="-12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478129" y="3012399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6740" y="3533175"/>
                <a:ext cx="1869614" cy="431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ru-RU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,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740" y="3533175"/>
                <a:ext cx="1869614" cy="431144"/>
              </a:xfrm>
              <a:prstGeom prst="rect">
                <a:avLst/>
              </a:prstGeom>
              <a:blipFill>
                <a:blip r:embed="rId6"/>
                <a:stretch>
                  <a:fillRect l="-977" r="-326" b="-57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485054" y="3597882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09352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520950" y="144463"/>
            <a:ext cx="3095625" cy="544512"/>
          </a:xfrm>
        </p:spPr>
        <p:txBody>
          <a:bodyPr/>
          <a:lstStyle/>
          <a:p>
            <a:pPr algn="l" eaLnBrk="1" hangingPunct="1"/>
            <a:r>
              <a:rPr lang="ru-RU" altLang="ru-RU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Зада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8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431800" y="729283"/>
            <a:ext cx="53292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>
                <a:latin typeface="+mn-lt"/>
                <a:cs typeface="Courier New" panose="02070309020205020404" pitchFamily="49" charset="0"/>
              </a:rPr>
              <a:t>Вычислите выражения</a:t>
            </a:r>
            <a:r>
              <a:rPr lang="en-US" b="1" i="1" dirty="0">
                <a:latin typeface="+mn-lt"/>
                <a:cs typeface="Courier New" panose="02070309020205020404" pitchFamily="49" charset="0"/>
              </a:rPr>
              <a:t> </a:t>
            </a:r>
            <a:r>
              <a:rPr lang="ru-RU" b="1" i="1" dirty="0">
                <a:latin typeface="+mn-lt"/>
                <a:cs typeface="Courier New" panose="02070309020205020404" pitchFamily="49" charset="0"/>
              </a:rPr>
              <a:t>при х = 1; 2; 3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85813" y="1047076"/>
                <a:ext cx="1506695" cy="410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func>
                                        <m:func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4,2∙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047076"/>
                <a:ext cx="1506695" cy="410818"/>
              </a:xfrm>
              <a:prstGeom prst="rect">
                <a:avLst/>
              </a:prstGeom>
              <a:blipFill>
                <a:blip r:embed="rId2"/>
                <a:stretch>
                  <a:fillRect l="-2024" b="-29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72863" y="1120022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85813" y="1735081"/>
                <a:ext cx="2382255" cy="3499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𝑟𝑐𝑡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,7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735081"/>
                <a:ext cx="2382255" cy="349904"/>
              </a:xfrm>
              <a:prstGeom prst="rect">
                <a:avLst/>
              </a:prstGeom>
              <a:blipFill>
                <a:blip r:embed="rId3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70606" y="1788620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87273" y="2280039"/>
                <a:ext cx="2229008" cy="434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func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3,7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5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73" y="2280039"/>
                <a:ext cx="2229008" cy="434414"/>
              </a:xfrm>
              <a:prstGeom prst="rect">
                <a:avLst/>
              </a:prstGeom>
              <a:blipFill>
                <a:blip r:embed="rId4"/>
                <a:stretch>
                  <a:fillRect l="-820" t="-133803" b="-2014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85054" y="2372524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87273" y="2895810"/>
                <a:ext cx="1486624" cy="5070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,9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𝑟𝑐𝑡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73" y="2895810"/>
                <a:ext cx="1486624" cy="5070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464458" y="3104974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7273" y="3529208"/>
                <a:ext cx="1498231" cy="5266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,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73" y="3529208"/>
                <a:ext cx="1498231" cy="526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437523" y="3769197"/>
            <a:ext cx="3802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8212081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576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576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3</TotalTime>
  <Words>509</Words>
  <Application>Microsoft Office PowerPoint</Application>
  <PresentationFormat>Произвольный</PresentationFormat>
  <Paragraphs>116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4" baseType="lpstr">
      <vt:lpstr>Arial</vt:lpstr>
      <vt:lpstr>Calibri</vt:lpstr>
      <vt:lpstr>Cambria Math</vt:lpstr>
      <vt:lpstr>Courier New</vt:lpstr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АЦИОНАЛЬНЫЙ ИССЛЕДОВАТЕЛЬСКИЙ ТОМСКИЙ ПОЛИТЕХНИЧЕСКИЙ УНИВЕРСИТЕТ</vt:lpstr>
      <vt:lpstr>Задание</vt:lpstr>
      <vt:lpstr>Задание</vt:lpstr>
    </vt:vector>
  </TitlesOfParts>
  <Company>Holding "Digest"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ndrey</dc:creator>
  <cp:lastModifiedBy>Vyacheslav</cp:lastModifiedBy>
  <cp:revision>146</cp:revision>
  <dcterms:created xsi:type="dcterms:W3CDTF">2015-03-13T05:37:25Z</dcterms:created>
  <dcterms:modified xsi:type="dcterms:W3CDTF">2020-02-10T11:47:07Z</dcterms:modified>
</cp:coreProperties>
</file>